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44475" w:rsidRDefault="00AD3A2F" w:rsidP="00163739">
      <w:pPr>
        <w:jc w:val="center"/>
        <w:rPr>
          <w:rFonts w:ascii="Calibri" w:eastAsia="Calibri" w:hAnsi="Calibri" w:cs="Times New Roman"/>
        </w:rPr>
      </w:pPr>
      <w:r>
        <w:t>Regression with Time Series Problem Set</w:t>
      </w:r>
    </w:p>
    <w:p w:rsidR="00131E36" w:rsidRPr="00F2777D" w:rsidRDefault="00131E36" w:rsidP="00131E36">
      <w:pPr>
        <w:pStyle w:val="ListParagraph"/>
        <w:numPr>
          <w:ilvl w:val="0"/>
          <w:numId w:val="1"/>
        </w:numPr>
        <w:tabs>
          <w:tab w:val="left" w:pos="-1440"/>
        </w:tabs>
      </w:pPr>
      <w:r w:rsidRPr="00F2777D">
        <w:t xml:space="preserve">Data on the copper industry for the years 1951 – 1980 are given in the Stata file “copper </w:t>
      </w:r>
      <w:proofErr w:type="spellStart"/>
      <w:r w:rsidRPr="00F2777D">
        <w:t>data.dta</w:t>
      </w:r>
      <w:proofErr w:type="spellEnd"/>
      <w:r w:rsidR="00E731F6">
        <w:t>.</w:t>
      </w:r>
      <w:r w:rsidRPr="00F2777D">
        <w:t>”  Use these data</w:t>
      </w:r>
      <w:r w:rsidR="00E731F6">
        <w:t>,</w:t>
      </w:r>
      <w:r w:rsidRPr="00F2777D">
        <w:t xml:space="preserve"> and the definitions o</w:t>
      </w:r>
      <w:r>
        <w:t>f the variables within the file</w:t>
      </w:r>
      <w:r w:rsidR="00E731F6">
        <w:t>,</w:t>
      </w:r>
      <w:r w:rsidRPr="00F2777D">
        <w:t xml:space="preserve"> to answer the following questions.</w:t>
      </w:r>
    </w:p>
    <w:p w:rsidR="00131E36" w:rsidRPr="00F2777D" w:rsidRDefault="00131E36" w:rsidP="00131E36">
      <w:r w:rsidRPr="00F2777D">
        <w:tab/>
        <w:t>a)</w:t>
      </w:r>
      <w:r>
        <w:tab/>
      </w:r>
      <w:r w:rsidRPr="00F2777D">
        <w:t>Estimate using our basic OLS the following regression model:</w:t>
      </w:r>
    </w:p>
    <w:p w:rsidR="00131E36" w:rsidRPr="00F2777D" w:rsidRDefault="00131E36" w:rsidP="00131E36">
      <w:r w:rsidRPr="00F2777D">
        <w:tab/>
      </w:r>
      <w:r>
        <w:tab/>
      </w:r>
      <w:r>
        <w:tab/>
      </w:r>
      <w:r w:rsidRPr="00F2777D">
        <w:rPr>
          <w:position w:val="-12"/>
        </w:rPr>
        <w:object w:dxaOrig="50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1.65pt;height:18.4pt" o:ole="">
            <v:imagedata r:id="rId7" o:title=""/>
          </v:shape>
          <o:OLEObject Type="Embed" ProgID="Equation.DSMT4" ShapeID="_x0000_i1025" DrawAspect="Content" ObjectID="_1578205792" r:id="rId8"/>
        </w:object>
      </w:r>
    </w:p>
    <w:p w:rsidR="00131E36" w:rsidRPr="00F2777D" w:rsidRDefault="00131E36" w:rsidP="00131E36">
      <w:r w:rsidRPr="00F2777D">
        <w:tab/>
        <w:t>b)</w:t>
      </w:r>
      <w:r w:rsidRPr="00F2777D">
        <w:tab/>
        <w:t xml:space="preserve">Diagnose the presence of autocorrelation (AR1) </w:t>
      </w:r>
      <w:r w:rsidR="00F41F17">
        <w:t xml:space="preserve">in your model in (a) </w:t>
      </w:r>
      <w:r w:rsidRPr="00F2777D">
        <w:t>by:</w:t>
      </w:r>
    </w:p>
    <w:p w:rsidR="00131E36" w:rsidRPr="00F2777D" w:rsidRDefault="00131E36" w:rsidP="00131E36">
      <w:r w:rsidRPr="00F2777D">
        <w:tab/>
      </w:r>
      <w:r w:rsidRPr="00F2777D">
        <w:tab/>
      </w:r>
      <w:proofErr w:type="spellStart"/>
      <w:r w:rsidRPr="00F2777D">
        <w:t>i</w:t>
      </w:r>
      <w:proofErr w:type="spellEnd"/>
      <w:r w:rsidRPr="00F2777D">
        <w:t>)</w:t>
      </w:r>
      <w:r w:rsidRPr="00F2777D">
        <w:tab/>
        <w:t>calculating the correlation coefficient between the current and lagged residuals.</w:t>
      </w:r>
    </w:p>
    <w:p w:rsidR="00131E36" w:rsidRPr="00F2777D" w:rsidRDefault="00131E36" w:rsidP="00131E36">
      <w:r w:rsidRPr="00F2777D">
        <w:tab/>
      </w:r>
      <w:r w:rsidRPr="00F2777D">
        <w:tab/>
        <w:t>ii)</w:t>
      </w:r>
      <w:r w:rsidRPr="00F2777D">
        <w:tab/>
        <w:t>constructing the correlogram of the residuals.</w:t>
      </w:r>
    </w:p>
    <w:p w:rsidR="00131E36" w:rsidRPr="007C4DCB" w:rsidRDefault="00131E36" w:rsidP="00131E36">
      <w:r w:rsidRPr="00F2777D">
        <w:tab/>
      </w:r>
      <w:r w:rsidRPr="00F2777D">
        <w:tab/>
      </w:r>
      <w:r w:rsidRPr="007C4DCB">
        <w:t>iii)</w:t>
      </w:r>
      <w:r w:rsidRPr="007C4DCB">
        <w:tab/>
        <w:t>conducting the Lagrange Multiplie</w:t>
      </w:r>
      <w:bookmarkStart w:id="0" w:name="_GoBack"/>
      <w:bookmarkEnd w:id="0"/>
      <w:r w:rsidRPr="007C4DCB">
        <w:t>r (</w:t>
      </w:r>
      <w:proofErr w:type="spellStart"/>
      <w:r w:rsidRPr="007C4DCB">
        <w:t>Breusch</w:t>
      </w:r>
      <w:proofErr w:type="spellEnd"/>
      <w:r w:rsidRPr="007C4DCB">
        <w:t>-Godfr</w:t>
      </w:r>
      <w:r>
        <w:t>ey) test</w:t>
      </w:r>
    </w:p>
    <w:p w:rsidR="00131E36" w:rsidRPr="00F2777D" w:rsidRDefault="00131E36" w:rsidP="00E731F6">
      <w:pPr>
        <w:ind w:left="1440" w:hanging="720"/>
      </w:pPr>
      <w:r w:rsidRPr="00F2777D">
        <w:t>c)</w:t>
      </w:r>
      <w:r w:rsidRPr="00F2777D">
        <w:tab/>
      </w:r>
      <w:r w:rsidR="00AD3A2F">
        <w:t>Estimate</w:t>
      </w:r>
      <w:r w:rsidRPr="00F2777D">
        <w:t xml:space="preserve"> the model with HAC (Newey-West) standard errors</w:t>
      </w:r>
      <w:r w:rsidR="00AD3A2F">
        <w:t>.</w:t>
      </w:r>
    </w:p>
    <w:p w:rsidR="00131E36" w:rsidRDefault="00131E36" w:rsidP="00131E36">
      <w:pPr>
        <w:ind w:left="1440" w:hanging="720"/>
      </w:pPr>
      <w:r w:rsidRPr="00F2777D">
        <w:t>d)</w:t>
      </w:r>
      <w:r w:rsidRPr="00F2777D">
        <w:tab/>
      </w:r>
      <w:r w:rsidR="00AD3A2F">
        <w:t>Conduct</w:t>
      </w:r>
      <w:r>
        <w:t xml:space="preserve"> </w:t>
      </w:r>
      <w:r w:rsidRPr="00E731F6">
        <w:rPr>
          <w:b/>
        </w:rPr>
        <w:t>both</w:t>
      </w:r>
      <w:r w:rsidRPr="00F2777D">
        <w:t xml:space="preserve"> a </w:t>
      </w:r>
      <w:r>
        <w:t xml:space="preserve">Cochrane-Orcutt and a </w:t>
      </w:r>
      <w:proofErr w:type="spellStart"/>
      <w:r>
        <w:t>Prais-Winsten</w:t>
      </w:r>
      <w:proofErr w:type="spellEnd"/>
      <w:r>
        <w:t xml:space="preserve"> </w:t>
      </w:r>
      <w:r w:rsidRPr="00F2777D">
        <w:t xml:space="preserve">version </w:t>
      </w:r>
      <w:r>
        <w:t xml:space="preserve">of this model </w:t>
      </w:r>
      <w:r w:rsidRPr="00F2777D">
        <w:t xml:space="preserve">that takes account of </w:t>
      </w:r>
      <w:proofErr w:type="gramStart"/>
      <w:r w:rsidRPr="00F2777D">
        <w:t>AR(</w:t>
      </w:r>
      <w:proofErr w:type="gramEnd"/>
      <w:r w:rsidRPr="00F2777D">
        <w:t xml:space="preserve">1) errors – again, regardless of your findings in (b). </w:t>
      </w:r>
    </w:p>
    <w:p w:rsidR="00C60423" w:rsidRDefault="00C60423" w:rsidP="00C60423">
      <w:pPr>
        <w:pStyle w:val="ListParagraph"/>
        <w:numPr>
          <w:ilvl w:val="0"/>
          <w:numId w:val="1"/>
        </w:numPr>
      </w:pPr>
      <w:r>
        <w:t xml:space="preserve">We are going to reexamine the model you estimated in (1). Your goal in this question is to use the same model shown in (1a) but to determine whether any serial correlation that exists can be eliminated </w:t>
      </w:r>
      <w:proofErr w:type="gramStart"/>
      <w:r>
        <w:t>through the use of</w:t>
      </w:r>
      <w:proofErr w:type="gramEnd"/>
      <w:r>
        <w:t xml:space="preserve"> some variation of an ARDL model.</w:t>
      </w:r>
    </w:p>
    <w:p w:rsidR="00AD3A2F" w:rsidRDefault="00C60423" w:rsidP="00C60423">
      <w:pPr>
        <w:ind w:left="1080" w:hanging="360"/>
      </w:pPr>
      <w:r>
        <w:t>a)</w:t>
      </w:r>
      <w:r>
        <w:tab/>
        <w:t xml:space="preserve">Estimate the original model, an </w:t>
      </w:r>
      <w:proofErr w:type="gramStart"/>
      <w:r>
        <w:t>ARDL(</w:t>
      </w:r>
      <w:proofErr w:type="gramEnd"/>
      <w:r>
        <w:t xml:space="preserve">0,1) model, an ARDL(1,0) model, and an ARDL(1,1) model.  In </w:t>
      </w:r>
      <w:r w:rsidRPr="00787A62">
        <w:rPr>
          <w:i/>
        </w:rPr>
        <w:t>all</w:t>
      </w:r>
      <w:r>
        <w:t xml:space="preserve"> cases where you are to use a distributed lag you are to </w:t>
      </w:r>
      <w:r w:rsidRPr="00646A6D">
        <w:rPr>
          <w:u w:val="single"/>
        </w:rPr>
        <w:t>use a single lag of the 12-month average price of aluminum</w:t>
      </w:r>
      <w:r>
        <w:t xml:space="preserve"> and include the other variables as they appear in the original equation.  </w:t>
      </w:r>
    </w:p>
    <w:p w:rsidR="00AD3A2F" w:rsidRDefault="00C60423" w:rsidP="00C60423">
      <w:pPr>
        <w:ind w:left="1080" w:hanging="360"/>
      </w:pPr>
      <w:r>
        <w:t>b)</w:t>
      </w:r>
      <w:r>
        <w:tab/>
        <w:t>Compare the four models based on the AIC and the SC/BIC criteria</w:t>
      </w:r>
    </w:p>
    <w:p w:rsidR="00C60423" w:rsidRDefault="00C60423" w:rsidP="00C60423">
      <w:pPr>
        <w:ind w:left="1080" w:hanging="360"/>
      </w:pPr>
      <w:r>
        <w:t>c)</w:t>
      </w:r>
      <w:r>
        <w:tab/>
        <w:t>Compare the four models based on the goal of eliminating evidence of serial correlation.  Use the Lagrange Multiplier test (at the .05 level of significance</w:t>
      </w:r>
      <w:r w:rsidR="002C3492">
        <w:t xml:space="preserve"> and with Stata</w:t>
      </w:r>
      <w:r>
        <w:t>) to see if there is evidence of the continuing presence of autocorrelation or not in each specification.</w:t>
      </w:r>
    </w:p>
    <w:p w:rsidR="00C60423" w:rsidRDefault="00C60423" w:rsidP="00C60423">
      <w:pPr>
        <w:ind w:left="1080" w:hanging="360"/>
      </w:pPr>
      <w:r>
        <w:t>d)</w:t>
      </w:r>
      <w:r>
        <w:tab/>
        <w:t>Why in (a) did you need to drop the first observation for the original model based on what was done in this problem?</w:t>
      </w:r>
    </w:p>
    <w:p w:rsidR="00237CCD" w:rsidRDefault="00C60423" w:rsidP="00237CCD">
      <w:pPr>
        <w:ind w:left="720" w:hanging="720"/>
      </w:pPr>
      <w:r>
        <w:t>3.</w:t>
      </w:r>
      <w:r>
        <w:tab/>
      </w:r>
      <w:r w:rsidR="00AD6DBC">
        <w:t>Now we will turn to forecasting with a pure autoregressive model (</w:t>
      </w:r>
      <w:r w:rsidR="00AD6DBC" w:rsidRPr="0007585D">
        <w:rPr>
          <w:b/>
        </w:rPr>
        <w:t>no</w:t>
      </w:r>
      <w:r w:rsidR="00AD6DBC">
        <w:t xml:space="preserve"> independent variables – only lags of the dependent variable). </w:t>
      </w:r>
    </w:p>
    <w:p w:rsidR="00237CCD" w:rsidRDefault="00C60423" w:rsidP="00C60423">
      <w:pPr>
        <w:ind w:left="1440" w:hanging="720"/>
      </w:pPr>
      <w:r>
        <w:t>a</w:t>
      </w:r>
      <w:r w:rsidR="002C1022">
        <w:t>)</w:t>
      </w:r>
      <w:r w:rsidR="00F34268">
        <w:tab/>
      </w:r>
      <w:proofErr w:type="spellStart"/>
      <w:r w:rsidR="00AD3A2F">
        <w:t>Forcast</w:t>
      </w:r>
      <w:proofErr w:type="spellEnd"/>
      <w:r w:rsidR="00237CCD">
        <w:t xml:space="preserve"> </w:t>
      </w:r>
      <w:proofErr w:type="spellStart"/>
      <w:r w:rsidR="00237CCD" w:rsidRPr="00237CCD">
        <w:rPr>
          <w:b/>
        </w:rPr>
        <w:t>lnA</w:t>
      </w:r>
      <w:proofErr w:type="spellEnd"/>
      <w:r w:rsidR="00F34268">
        <w:t xml:space="preserve"> for three periods beyond the last period in the data.</w:t>
      </w:r>
      <w:r w:rsidR="00237CCD">
        <w:t xml:space="preserve"> </w:t>
      </w:r>
    </w:p>
    <w:p w:rsidR="00F34268" w:rsidRDefault="00C60423" w:rsidP="00C60423">
      <w:pPr>
        <w:ind w:left="1440" w:hanging="720"/>
      </w:pPr>
      <w:r>
        <w:t xml:space="preserve">b) </w:t>
      </w:r>
      <w:r>
        <w:tab/>
        <w:t>T</w:t>
      </w:r>
      <w:r w:rsidR="00F34268">
        <w:t>hen construct the 95% interval estimates for each forecast</w:t>
      </w:r>
      <w:r>
        <w:t xml:space="preserve"> in (a</w:t>
      </w:r>
      <w:r w:rsidR="00AD3A2F">
        <w:t>).</w:t>
      </w:r>
    </w:p>
    <w:p w:rsidR="00F34268" w:rsidRDefault="00C60423" w:rsidP="00C60423">
      <w:pPr>
        <w:ind w:left="720" w:hanging="720"/>
      </w:pPr>
      <w:r>
        <w:t>4.</w:t>
      </w:r>
      <w:r>
        <w:tab/>
      </w:r>
      <w:r w:rsidR="00F34268">
        <w:t>Finally, you are to do use one more forecast</w:t>
      </w:r>
      <w:r>
        <w:t>ing</w:t>
      </w:r>
      <w:r w:rsidR="00F34268">
        <w:t xml:space="preserve"> approach, exponential smoothing. </w:t>
      </w:r>
    </w:p>
    <w:p w:rsidR="00F34268" w:rsidRDefault="00C60423" w:rsidP="00C60423">
      <w:pPr>
        <w:ind w:left="1440" w:hanging="720"/>
      </w:pPr>
      <w:r>
        <w:t>a)</w:t>
      </w:r>
      <w:r>
        <w:tab/>
      </w:r>
      <w:r w:rsidR="00F34268">
        <w:t xml:space="preserve">Forecast </w:t>
      </w:r>
      <w:proofErr w:type="spellStart"/>
      <w:r w:rsidR="00237CCD">
        <w:t>lnA</w:t>
      </w:r>
      <w:proofErr w:type="spellEnd"/>
      <w:r w:rsidR="00F34268">
        <w:t xml:space="preserve"> for one y</w:t>
      </w:r>
      <w:r w:rsidR="001A28CA">
        <w:t>ear beyond the last time point in the</w:t>
      </w:r>
      <w:r w:rsidR="00F34268">
        <w:t xml:space="preserve"> data based on minimizing the sum of squares of within-sample forecast errors</w:t>
      </w:r>
      <w:r w:rsidR="00AD3A2F">
        <w:t>.</w:t>
      </w:r>
    </w:p>
    <w:p w:rsidR="001A28CA" w:rsidRDefault="00C60423" w:rsidP="001A28CA">
      <w:pPr>
        <w:ind w:left="1440" w:hanging="720"/>
      </w:pPr>
      <w:r>
        <w:lastRenderedPageBreak/>
        <w:t>b)</w:t>
      </w:r>
      <w:r>
        <w:tab/>
      </w:r>
      <w:r w:rsidR="006D66F1">
        <w:t xml:space="preserve">Now do exactly the same forecast </w:t>
      </w:r>
      <w:r w:rsidR="001A28CA">
        <w:t xml:space="preserve">of </w:t>
      </w:r>
      <w:proofErr w:type="spellStart"/>
      <w:r w:rsidR="00237CCD">
        <w:t>lnA</w:t>
      </w:r>
      <w:proofErr w:type="spellEnd"/>
      <w:r w:rsidR="006D66F1">
        <w:t xml:space="preserve"> for one y</w:t>
      </w:r>
      <w:r w:rsidR="001A28CA">
        <w:t>ear beyond the last time point in the</w:t>
      </w:r>
      <w:r w:rsidR="006D66F1">
        <w:t xml:space="preserve"> </w:t>
      </w:r>
      <w:proofErr w:type="gramStart"/>
      <w:r w:rsidR="006D66F1">
        <w:t>data, but</w:t>
      </w:r>
      <w:proofErr w:type="gramEnd"/>
      <w:r w:rsidR="006D66F1">
        <w:t xml:space="preserve"> base it on a set value of α = 0.60. </w:t>
      </w:r>
    </w:p>
    <w:p w:rsidR="00C60423" w:rsidRDefault="001A28CA" w:rsidP="001A28CA">
      <w:r>
        <w:t>5.</w:t>
      </w:r>
      <w:r>
        <w:tab/>
      </w:r>
      <w:r w:rsidR="00C60423">
        <w:t xml:space="preserve">We continue to use the “copper” data but now focus on just two variables, </w:t>
      </w:r>
      <w:proofErr w:type="spellStart"/>
      <w:r w:rsidR="00C60423">
        <w:t>ln</w:t>
      </w:r>
      <w:r w:rsidR="00C60423" w:rsidRPr="00691295">
        <w:rPr>
          <w:i/>
        </w:rPr>
        <w:t>C</w:t>
      </w:r>
      <w:proofErr w:type="spellEnd"/>
      <w:r w:rsidR="00C60423">
        <w:t xml:space="preserve"> and </w:t>
      </w:r>
      <w:proofErr w:type="spellStart"/>
      <w:r w:rsidR="00C60423">
        <w:t>ln</w:t>
      </w:r>
      <w:r w:rsidR="00C60423" w:rsidRPr="00691295">
        <w:rPr>
          <w:i/>
        </w:rPr>
        <w:t>I</w:t>
      </w:r>
      <w:proofErr w:type="spellEnd"/>
      <w:r w:rsidR="00C60423">
        <w:t>.</w:t>
      </w:r>
    </w:p>
    <w:p w:rsidR="00C60423" w:rsidRDefault="00C60423" w:rsidP="00C60423">
      <w:pPr>
        <w:ind w:firstLine="720"/>
      </w:pPr>
      <w:r>
        <w:t>a)</w:t>
      </w:r>
      <w:r>
        <w:tab/>
        <w:t xml:space="preserve">Estimate the model </w:t>
      </w:r>
    </w:p>
    <w:p w:rsidR="00C60423" w:rsidRDefault="00C60423" w:rsidP="00C60423">
      <w:pPr>
        <w:ind w:left="720" w:firstLine="720"/>
      </w:pPr>
      <w:r w:rsidRPr="00A2289A">
        <w:rPr>
          <w:position w:val="-12"/>
        </w:rPr>
        <w:object w:dxaOrig="2220" w:dyaOrig="360">
          <v:shape id="_x0000_i1026" type="#_x0000_t75" style="width:111pt;height:18.4pt" o:ole="">
            <v:imagedata r:id="rId9" o:title=""/>
          </v:shape>
          <o:OLEObject Type="Embed" ProgID="Equation.DSMT4" ShapeID="_x0000_i1026" DrawAspect="Content" ObjectID="_1578205793" r:id="rId10"/>
        </w:object>
      </w:r>
    </w:p>
    <w:p w:rsidR="00C60423" w:rsidRDefault="001A28CA" w:rsidP="00C60423">
      <w:pPr>
        <w:ind w:left="1440"/>
      </w:pPr>
      <w:r>
        <w:t>a</w:t>
      </w:r>
      <w:r w:rsidR="00C60423">
        <w:t>nd use the Lagrange Multiplier test (with one lag) to assess the presence of serial correlation.</w:t>
      </w:r>
    </w:p>
    <w:p w:rsidR="00C60423" w:rsidRDefault="00C60423" w:rsidP="00C60423">
      <w:pPr>
        <w:ind w:left="1440" w:hanging="720"/>
      </w:pPr>
      <w:r>
        <w:t>b)</w:t>
      </w:r>
      <w:r>
        <w:tab/>
        <w:t xml:space="preserve">Create two graphs, each a side-by-side graph.  The first graph will have </w:t>
      </w:r>
      <w:proofErr w:type="spellStart"/>
      <w:r>
        <w:t>ln</w:t>
      </w:r>
      <w:r w:rsidRPr="00A2289A">
        <w:rPr>
          <w:i/>
        </w:rPr>
        <w:t>C</w:t>
      </w:r>
      <w:proofErr w:type="spellEnd"/>
      <w:r>
        <w:t xml:space="preserve"> and the differenced values of </w:t>
      </w:r>
      <w:proofErr w:type="spellStart"/>
      <w:r>
        <w:t>ln</w:t>
      </w:r>
      <w:r w:rsidRPr="00A2289A">
        <w:rPr>
          <w:i/>
        </w:rPr>
        <w:t>C</w:t>
      </w:r>
      <w:proofErr w:type="spellEnd"/>
      <w:r>
        <w:t xml:space="preserve"> next to it.  The second graph will have </w:t>
      </w:r>
      <w:proofErr w:type="spellStart"/>
      <w:r>
        <w:t>ln</w:t>
      </w:r>
      <w:r w:rsidRPr="00A2289A">
        <w:rPr>
          <w:i/>
        </w:rPr>
        <w:t>I</w:t>
      </w:r>
      <w:proofErr w:type="spellEnd"/>
      <w:r>
        <w:t xml:space="preserve"> and the differenced values of </w:t>
      </w:r>
      <w:proofErr w:type="spellStart"/>
      <w:r>
        <w:t>ln</w:t>
      </w:r>
      <w:r w:rsidRPr="00A2289A">
        <w:rPr>
          <w:i/>
        </w:rPr>
        <w:t>I</w:t>
      </w:r>
      <w:proofErr w:type="spellEnd"/>
      <w:r>
        <w:t xml:space="preserve"> next to it.</w:t>
      </w:r>
    </w:p>
    <w:p w:rsidR="00C60423" w:rsidRDefault="00C60423" w:rsidP="00C60423">
      <w:pPr>
        <w:ind w:firstLine="720"/>
      </w:pPr>
      <w:r>
        <w:t>c)</w:t>
      </w:r>
      <w:r>
        <w:tab/>
        <w:t>Carefully explain how your results in (b) affect your faith in your results in (a).</w:t>
      </w:r>
    </w:p>
    <w:p w:rsidR="00C60423" w:rsidRDefault="00C60423" w:rsidP="00C60423">
      <w:pPr>
        <w:ind w:left="1440" w:hanging="720"/>
      </w:pPr>
      <w:r>
        <w:t>d)</w:t>
      </w:r>
      <w:r>
        <w:tab/>
      </w:r>
      <w:r w:rsidR="002C3492">
        <w:t>T</w:t>
      </w:r>
      <w:r>
        <w:t>est for unit roots</w:t>
      </w:r>
      <w:r w:rsidR="002C3492">
        <w:t>, using Stata or manually,</w:t>
      </w:r>
      <w:r>
        <w:t xml:space="preserve"> for </w:t>
      </w:r>
      <w:proofErr w:type="spellStart"/>
      <w:r>
        <w:t>ln</w:t>
      </w:r>
      <w:r w:rsidRPr="003A50B0">
        <w:rPr>
          <w:i/>
        </w:rPr>
        <w:t>C</w:t>
      </w:r>
      <w:proofErr w:type="spellEnd"/>
      <w:r>
        <w:t xml:space="preserve"> and then for </w:t>
      </w:r>
      <w:proofErr w:type="spellStart"/>
      <w:r>
        <w:t>ln</w:t>
      </w:r>
      <w:r w:rsidRPr="003A50B0">
        <w:rPr>
          <w:i/>
        </w:rPr>
        <w:t>I</w:t>
      </w:r>
      <w:proofErr w:type="spellEnd"/>
      <w:r>
        <w:t xml:space="preserve"> using the Augmented Dickey-Fuller (ADF) test including one lagged difference</w:t>
      </w:r>
      <w:r w:rsidR="00D14EBA">
        <w:t>.</w:t>
      </w:r>
    </w:p>
    <w:p w:rsidR="00C60423" w:rsidRDefault="00C60423" w:rsidP="00C60423">
      <w:pPr>
        <w:ind w:left="1440" w:hanging="720"/>
      </w:pPr>
      <w:r>
        <w:t>e)</w:t>
      </w:r>
      <w:r>
        <w:tab/>
        <w:t xml:space="preserve">Now, regardless of your findings in (d), use the ADF test with no lags to test whether the </w:t>
      </w:r>
      <w:r w:rsidRPr="00691295">
        <w:rPr>
          <w:u w:val="single"/>
        </w:rPr>
        <w:t>differenced</w:t>
      </w:r>
      <w:r>
        <w:t xml:space="preserve"> </w:t>
      </w:r>
      <w:proofErr w:type="spellStart"/>
      <w:r>
        <w:t>ln</w:t>
      </w:r>
      <w:r w:rsidRPr="003A50B0">
        <w:rPr>
          <w:i/>
        </w:rPr>
        <w:t>C</w:t>
      </w:r>
      <w:proofErr w:type="spellEnd"/>
      <w:r>
        <w:t xml:space="preserve"> and </w:t>
      </w:r>
      <w:r w:rsidRPr="00691295">
        <w:rPr>
          <w:u w:val="single"/>
        </w:rPr>
        <w:t>differenced</w:t>
      </w:r>
      <w:r>
        <w:t xml:space="preserve"> </w:t>
      </w:r>
      <w:proofErr w:type="spellStart"/>
      <w:r>
        <w:t>ln</w:t>
      </w:r>
      <w:r w:rsidRPr="003A50B0">
        <w:rPr>
          <w:i/>
        </w:rPr>
        <w:t>I</w:t>
      </w:r>
      <w:proofErr w:type="spellEnd"/>
      <w:r>
        <w:t xml:space="preserve"> show evidence of unit roots. </w:t>
      </w:r>
    </w:p>
    <w:p w:rsidR="007000F0" w:rsidRDefault="00C60423" w:rsidP="00163739">
      <w:pPr>
        <w:ind w:left="1440" w:hanging="720"/>
      </w:pPr>
      <w:r>
        <w:t>f)</w:t>
      </w:r>
      <w:r>
        <w:tab/>
        <w:t xml:space="preserve">Finally, test for cointegration using the original model in (a) of this question. You are to test for this at the </w:t>
      </w:r>
      <w:r w:rsidRPr="001A28CA">
        <w:rPr>
          <w:b/>
        </w:rPr>
        <w:t>0.10</w:t>
      </w:r>
      <w:r>
        <w:t xml:space="preserve"> level of significance. </w:t>
      </w:r>
    </w:p>
    <w:sectPr w:rsidR="007000F0">
      <w:footerReference w:type="default" r:id="rId1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10951" w:rsidRDefault="00110951" w:rsidP="00686948">
      <w:pPr>
        <w:spacing w:after="0" w:line="240" w:lineRule="auto"/>
      </w:pPr>
      <w:r>
        <w:separator/>
      </w:r>
    </w:p>
  </w:endnote>
  <w:endnote w:type="continuationSeparator" w:id="0">
    <w:p w:rsidR="00110951" w:rsidRDefault="00110951" w:rsidP="0068694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713649686"/>
      <w:docPartObj>
        <w:docPartGallery w:val="Page Numbers (Bottom of Page)"/>
        <w:docPartUnique/>
      </w:docPartObj>
    </w:sdtPr>
    <w:sdtEndPr>
      <w:rPr>
        <w:noProof/>
      </w:rPr>
    </w:sdtEndPr>
    <w:sdtContent>
      <w:p w:rsidR="00686948" w:rsidRDefault="00686948">
        <w:pPr>
          <w:pStyle w:val="Footer"/>
          <w:jc w:val="right"/>
        </w:pPr>
        <w:r>
          <w:fldChar w:fldCharType="begin"/>
        </w:r>
        <w:r>
          <w:instrText xml:space="preserve"> PAGE   \* MERGEFORMAT </w:instrText>
        </w:r>
        <w:r>
          <w:fldChar w:fldCharType="separate"/>
        </w:r>
        <w:r w:rsidR="00AD3A2F">
          <w:rPr>
            <w:noProof/>
          </w:rPr>
          <w:t>2</w:t>
        </w:r>
        <w:r>
          <w:rPr>
            <w:noProof/>
          </w:rPr>
          <w:fldChar w:fldCharType="end"/>
        </w:r>
      </w:p>
    </w:sdtContent>
  </w:sdt>
  <w:p w:rsidR="00686948" w:rsidRDefault="0068694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10951" w:rsidRDefault="00110951" w:rsidP="00686948">
      <w:pPr>
        <w:spacing w:after="0" w:line="240" w:lineRule="auto"/>
      </w:pPr>
      <w:r>
        <w:separator/>
      </w:r>
    </w:p>
  </w:footnote>
  <w:footnote w:type="continuationSeparator" w:id="0">
    <w:p w:rsidR="00110951" w:rsidRDefault="00110951" w:rsidP="0068694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DEA7CB5"/>
    <w:multiLevelType w:val="hybridMultilevel"/>
    <w:tmpl w:val="36583624"/>
    <w:lvl w:ilvl="0" w:tplc="87D21FC4">
      <w:start w:val="1"/>
      <w:numFmt w:val="decimal"/>
      <w:lvlText w:val="%1."/>
      <w:lvlJc w:val="left"/>
      <w:pPr>
        <w:ind w:left="1080" w:hanging="720"/>
      </w:pPr>
      <w:rPr>
        <w:rFonts w:hint="default"/>
      </w:rPr>
    </w:lvl>
    <w:lvl w:ilvl="1" w:tplc="04090017">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64777582"/>
    <w:multiLevelType w:val="hybridMultilevel"/>
    <w:tmpl w:val="76589128"/>
    <w:lvl w:ilvl="0" w:tplc="E77ADF58">
      <w:start w:val="5"/>
      <w:numFmt w:val="decimal"/>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44475"/>
    <w:rsid w:val="0007585D"/>
    <w:rsid w:val="00110951"/>
    <w:rsid w:val="00131E36"/>
    <w:rsid w:val="00163739"/>
    <w:rsid w:val="001A28CA"/>
    <w:rsid w:val="00237CCD"/>
    <w:rsid w:val="002C1022"/>
    <w:rsid w:val="002C3492"/>
    <w:rsid w:val="002F10C9"/>
    <w:rsid w:val="003A1A2B"/>
    <w:rsid w:val="003F4C2E"/>
    <w:rsid w:val="003F61EC"/>
    <w:rsid w:val="0040670C"/>
    <w:rsid w:val="004448ED"/>
    <w:rsid w:val="004E1431"/>
    <w:rsid w:val="00576748"/>
    <w:rsid w:val="006401B7"/>
    <w:rsid w:val="00646A6D"/>
    <w:rsid w:val="00671D23"/>
    <w:rsid w:val="00686948"/>
    <w:rsid w:val="006D66F1"/>
    <w:rsid w:val="006F3148"/>
    <w:rsid w:val="007000F0"/>
    <w:rsid w:val="00914DF3"/>
    <w:rsid w:val="00944475"/>
    <w:rsid w:val="00A443F4"/>
    <w:rsid w:val="00AD3A2F"/>
    <w:rsid w:val="00AD6DBC"/>
    <w:rsid w:val="00AF4500"/>
    <w:rsid w:val="00B02B08"/>
    <w:rsid w:val="00B45771"/>
    <w:rsid w:val="00C31865"/>
    <w:rsid w:val="00C60423"/>
    <w:rsid w:val="00CC6FFC"/>
    <w:rsid w:val="00D14EBA"/>
    <w:rsid w:val="00D27B00"/>
    <w:rsid w:val="00DD1475"/>
    <w:rsid w:val="00E731F6"/>
    <w:rsid w:val="00EB2C32"/>
    <w:rsid w:val="00F34268"/>
    <w:rsid w:val="00F41F17"/>
    <w:rsid w:val="00F63F60"/>
    <w:rsid w:val="00F950BA"/>
    <w:rsid w:val="00FE670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D14FBF1"/>
  <w15:chartTrackingRefBased/>
  <w15:docId w15:val="{495A23E8-F9E4-4F4D-BC44-53CB195B33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94447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31E36"/>
    <w:pPr>
      <w:spacing w:after="200" w:line="276" w:lineRule="auto"/>
      <w:ind w:left="720"/>
      <w:contextualSpacing/>
    </w:pPr>
    <w:rPr>
      <w:rFonts w:ascii="Calibri" w:eastAsia="Calibri" w:hAnsi="Calibri" w:cs="Times New Roman"/>
    </w:rPr>
  </w:style>
  <w:style w:type="paragraph" w:styleId="Header">
    <w:name w:val="header"/>
    <w:basedOn w:val="Normal"/>
    <w:link w:val="HeaderChar"/>
    <w:uiPriority w:val="99"/>
    <w:unhideWhenUsed/>
    <w:rsid w:val="00686948"/>
    <w:pPr>
      <w:tabs>
        <w:tab w:val="center" w:pos="4680"/>
        <w:tab w:val="right" w:pos="9360"/>
      </w:tabs>
      <w:spacing w:after="0" w:line="240" w:lineRule="auto"/>
    </w:pPr>
  </w:style>
  <w:style w:type="character" w:customStyle="1" w:styleId="HeaderChar">
    <w:name w:val="Header Char"/>
    <w:basedOn w:val="DefaultParagraphFont"/>
    <w:link w:val="Header"/>
    <w:uiPriority w:val="99"/>
    <w:rsid w:val="00686948"/>
  </w:style>
  <w:style w:type="paragraph" w:styleId="Footer">
    <w:name w:val="footer"/>
    <w:basedOn w:val="Normal"/>
    <w:link w:val="FooterChar"/>
    <w:uiPriority w:val="99"/>
    <w:unhideWhenUsed/>
    <w:rsid w:val="00686948"/>
    <w:pPr>
      <w:tabs>
        <w:tab w:val="center" w:pos="4680"/>
        <w:tab w:val="right" w:pos="9360"/>
      </w:tabs>
      <w:spacing w:after="0" w:line="240" w:lineRule="auto"/>
    </w:pPr>
  </w:style>
  <w:style w:type="character" w:customStyle="1" w:styleId="FooterChar">
    <w:name w:val="Footer Char"/>
    <w:basedOn w:val="DefaultParagraphFont"/>
    <w:link w:val="Footer"/>
    <w:uiPriority w:val="99"/>
    <w:rsid w:val="0068694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TotalTime>
  <Pages>1</Pages>
  <Words>520</Words>
  <Characters>2964</Characters>
  <Application>Microsoft Office Word</Application>
  <DocSecurity>0</DocSecurity>
  <Lines>24</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b</dc:creator>
  <cp:keywords/>
  <dc:description/>
  <cp:lastModifiedBy>Thao Duong</cp:lastModifiedBy>
  <cp:revision>4</cp:revision>
  <dcterms:created xsi:type="dcterms:W3CDTF">2018-01-23T15:28:00Z</dcterms:created>
  <dcterms:modified xsi:type="dcterms:W3CDTF">2018-01-23T15:43:00Z</dcterms:modified>
</cp:coreProperties>
</file>